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CC3CCB" w14:textId="679A146B" w:rsidR="00147507" w:rsidRDefault="00873841">
      <w:r>
        <w:t>X”*”W=Y</w:t>
      </w:r>
    </w:p>
    <w:p w14:paraId="128DDE69" w14:textId="79908EB3" w:rsidR="00873841" w:rsidRDefault="00873841">
      <w:r>
        <w:t xml:space="preserve">Where x is the data </w:t>
      </w:r>
    </w:p>
    <w:p w14:paraId="3525789A" w14:textId="7BC535C0" w:rsidR="00873841" w:rsidRDefault="00873841">
      <w:r>
        <w:t xml:space="preserve">W is operator </w:t>
      </w:r>
    </w:p>
    <w:p w14:paraId="39BF524D" w14:textId="2E499265" w:rsidR="00873841" w:rsidRDefault="00873841">
      <w:r>
        <w:t xml:space="preserve">And Y is the solution </w:t>
      </w:r>
    </w:p>
    <w:p w14:paraId="625692C6" w14:textId="77777777" w:rsidR="00873841" w:rsidRDefault="00873841"/>
    <w:p w14:paraId="5781E5B6" w14:textId="4D044EBE" w:rsidR="00873841" w:rsidRDefault="00873841">
      <w:r>
        <w:t xml:space="preserve">This is </w:t>
      </w:r>
      <w:r w:rsidR="00543FC1">
        <w:t>similar</w:t>
      </w:r>
      <w:r>
        <w:t xml:space="preserve"> expect </w:t>
      </w:r>
    </w:p>
    <w:p w14:paraId="5FEBE01B" w14:textId="268AD6BF" w:rsidR="00873841" w:rsidRDefault="00873841">
      <w:proofErr w:type="gramStart"/>
      <w:r>
        <w:t>F(</w:t>
      </w:r>
      <w:proofErr w:type="gramEnd"/>
      <w:r>
        <w:t xml:space="preserve">x) is the data </w:t>
      </w:r>
    </w:p>
    <w:p w14:paraId="3AAD5461" w14:textId="334B0CD0" w:rsidR="00873841" w:rsidRDefault="00873841">
      <w:proofErr w:type="gramStart"/>
      <w:r>
        <w:t>Y(</w:t>
      </w:r>
      <w:proofErr w:type="gramEnd"/>
      <w:r>
        <w:t xml:space="preserve">x) is the operator </w:t>
      </w:r>
    </w:p>
    <w:p w14:paraId="78DC3786" w14:textId="27EF5222" w:rsidR="00873841" w:rsidRDefault="00873841">
      <w:r>
        <w:t xml:space="preserve">And </w:t>
      </w:r>
      <w:proofErr w:type="gramStart"/>
      <w:r>
        <w:t>G(</w:t>
      </w:r>
      <w:proofErr w:type="gramEnd"/>
      <w:r>
        <w:t xml:space="preserve">x) is the solution </w:t>
      </w:r>
    </w:p>
    <w:p w14:paraId="79E50E28" w14:textId="77777777" w:rsidR="00873841" w:rsidRDefault="00873841"/>
    <w:p w14:paraId="635D01C6" w14:textId="77777777" w:rsidR="00873841" w:rsidRDefault="00873841"/>
    <w:p w14:paraId="5E450140" w14:textId="77777777" w:rsidR="00147507" w:rsidRPr="00E36309" w:rsidRDefault="00543FC1"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>F(m+t)Y(t)dt</m:t>
              </m:r>
            </m:e>
          </m:nary>
          <m:r>
            <w:rPr>
              <w:rFonts w:ascii="Cambria Math" w:hAnsi="Cambria Math"/>
            </w:rPr>
            <m:t>=G(m)</m:t>
          </m:r>
        </m:oMath>
      </m:oMathPara>
    </w:p>
    <w:p w14:paraId="184DD55C" w14:textId="29767BE6" w:rsidR="00E36309" w:rsidRDefault="00E36309">
      <w:r>
        <w:t xml:space="preserve">My objective is to find fist Operation linear or </w:t>
      </w:r>
      <w:proofErr w:type="spellStart"/>
      <w:r>
        <w:t>sudo-linar</w:t>
      </w:r>
      <w:proofErr w:type="spellEnd"/>
      <w:r>
        <w:t xml:space="preserve"> methods of solving this or similar equations that could be useful in </w:t>
      </w:r>
      <w:r w:rsidR="00543FC1" w:rsidRPr="00543FC1">
        <w:t>machine learning</w:t>
      </w:r>
      <w:r w:rsidR="00543FC1">
        <w:t>.</w:t>
      </w:r>
    </w:p>
    <w:p w14:paraId="417BF4A1" w14:textId="768E6332" w:rsidR="00543FC1" w:rsidRDefault="00543FC1">
      <w:r>
        <w:t xml:space="preserve">As far as I have seen on Internet this method of minimization is not in use. </w:t>
      </w:r>
    </w:p>
    <w:p w14:paraId="2EDC7B13" w14:textId="77777777" w:rsidR="00543FC1" w:rsidRDefault="00543FC1"/>
    <w:p w14:paraId="7CFEED7B" w14:textId="77777777" w:rsidR="00147507" w:rsidRDefault="00147507"/>
    <w:p w14:paraId="5AE97753" w14:textId="77777777" w:rsidR="00E36309" w:rsidRDefault="00E36309"/>
    <w:p w14:paraId="49939DDE" w14:textId="47037CDC" w:rsidR="00F00BAF" w:rsidRDefault="00543FC1">
      <w:r>
        <w:t xml:space="preserve">The easiest way to </w:t>
      </w:r>
      <w:proofErr w:type="spellStart"/>
      <w:r>
        <w:t>aproch</w:t>
      </w:r>
      <w:proofErr w:type="spellEnd"/>
      <w:r>
        <w:t xml:space="preserve"> this problem is </w:t>
      </w:r>
      <w:r w:rsidR="00E36309">
        <w:t xml:space="preserve">with a </w:t>
      </w:r>
      <w:r w:rsidRPr="003574D6">
        <w:t>Fourier</w:t>
      </w:r>
      <w:r w:rsidR="003574D6" w:rsidRPr="003574D6">
        <w:t xml:space="preserve"> </w:t>
      </w:r>
      <w:r w:rsidR="003574D6">
        <w:t>transform’s</w:t>
      </w:r>
      <w:r>
        <w:t xml:space="preserve"> </w:t>
      </w:r>
      <w:proofErr w:type="gramStart"/>
      <w:r>
        <w:t>O(</w:t>
      </w:r>
      <w:proofErr w:type="spellStart"/>
      <w:proofErr w:type="gramEnd"/>
      <w:r>
        <w:t>nlog</w:t>
      </w:r>
      <w:proofErr w:type="spellEnd"/>
      <w:r>
        <w:t>(n))</w:t>
      </w:r>
      <w:r w:rsidR="003574D6">
        <w:t xml:space="preserve">. </w:t>
      </w:r>
      <w:proofErr w:type="gramStart"/>
      <w:r w:rsidR="00E2200F">
        <w:t>solving</w:t>
      </w:r>
      <w:proofErr w:type="gramEnd"/>
      <w:r w:rsidR="00E2200F">
        <w:t xml:space="preserve"> Y(t) given G(m) and F(m) i</w:t>
      </w:r>
      <w:r w:rsidR="00F57B17">
        <w:t>s O(n</w:t>
      </w:r>
      <w:r w:rsidR="00E36309">
        <w:rPr>
          <w:vertAlign w:val="superscript"/>
        </w:rPr>
        <w:t>2.3</w:t>
      </w:r>
      <w:r w:rsidR="00F57B17">
        <w:t>+</w:t>
      </w:r>
      <w:r>
        <w:t>2*</w:t>
      </w:r>
      <w:r w:rsidR="00F57B17">
        <w:t>n</w:t>
      </w:r>
      <w:r w:rsidR="00E36309">
        <w:rPr>
          <w:vertAlign w:val="superscript"/>
        </w:rPr>
        <w:t>2</w:t>
      </w:r>
      <w:r w:rsidR="003574D6">
        <w:t>)</w:t>
      </w:r>
      <w:r w:rsidR="00F57B17">
        <w:t xml:space="preserve"> </w:t>
      </w:r>
      <w:r w:rsidR="00F00BAF">
        <w:t>(the way I solved it)</w:t>
      </w:r>
      <w:r>
        <w:t xml:space="preserve"> </w:t>
      </w:r>
      <w:r w:rsidR="00F57B17">
        <w:t xml:space="preserve">where n is the number of elements in the </w:t>
      </w:r>
      <w:proofErr w:type="spellStart"/>
      <w:r w:rsidR="00F57B17" w:rsidRPr="003574D6">
        <w:t>fourier</w:t>
      </w:r>
      <w:proofErr w:type="spellEnd"/>
      <w:r w:rsidR="00F57B17">
        <w:t>.</w:t>
      </w:r>
      <w:r w:rsidR="00F00BAF">
        <w:t xml:space="preserve"> It involves a matrix inverse and a matrix multiplication. </w:t>
      </w:r>
    </w:p>
    <w:p w14:paraId="3F1C2B02" w14:textId="77777777" w:rsidR="00F00BAF" w:rsidRDefault="00F00BAF"/>
    <w:p w14:paraId="36AAD201" w14:textId="77777777" w:rsidR="00F00BAF" w:rsidRDefault="00F00BAF">
      <w:r>
        <w:t xml:space="preserve">For this example we will make  </w:t>
      </w:r>
    </w:p>
    <w:p w14:paraId="17DB6118" w14:textId="77777777" w:rsidR="00E2200F" w:rsidRPr="00E2200F" w:rsidRDefault="00E2200F"/>
    <w:p w14:paraId="56289854" w14:textId="77777777" w:rsidR="00BC792A" w:rsidRPr="00E2200F" w:rsidRDefault="00BC792A">
      <w:r w:rsidRPr="00BC792A">
        <w:rPr>
          <w:position w:val="-16"/>
        </w:rPr>
        <w:object w:dxaOrig="2840" w:dyaOrig="440" w14:anchorId="0A8D62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22pt" o:ole="">
            <v:imagedata r:id="rId6" o:title=""/>
          </v:shape>
          <o:OLEObject Type="Embed" ProgID="Equation.DSMT4" ShapeID="_x0000_i1025" DrawAspect="Content" ObjectID="_1470244673" r:id="rId7"/>
        </w:object>
      </w:r>
    </w:p>
    <w:p w14:paraId="6E68BAB6" w14:textId="77777777" w:rsidR="00F00BAF" w:rsidRDefault="00BC792A" w:rsidP="00F00BAF">
      <w:r w:rsidRPr="00BC792A">
        <w:rPr>
          <w:position w:val="-16"/>
        </w:rPr>
        <w:object w:dxaOrig="2820" w:dyaOrig="440" w14:anchorId="6D0DE82B">
          <v:shape id="_x0000_i1026" type="#_x0000_t75" style="width:141pt;height:22pt" o:ole="">
            <v:imagedata r:id="rId8" o:title=""/>
          </v:shape>
          <o:OLEObject Type="Embed" ProgID="Equation.DSMT4" ShapeID="_x0000_i1026" DrawAspect="Content" ObjectID="_1470244674" r:id="rId9"/>
        </w:object>
      </w:r>
    </w:p>
    <w:p w14:paraId="42CFBD0C" w14:textId="77777777" w:rsidR="00BC792A" w:rsidRPr="0024353A" w:rsidRDefault="00BC792A" w:rsidP="00F00BAF">
      <w:r w:rsidRPr="00BC792A">
        <w:rPr>
          <w:position w:val="-16"/>
        </w:rPr>
        <w:object w:dxaOrig="2820" w:dyaOrig="440" w14:anchorId="4990BB79">
          <v:shape id="_x0000_i1027" type="#_x0000_t75" style="width:141pt;height:22pt" o:ole="">
            <v:imagedata r:id="rId10" o:title=""/>
          </v:shape>
          <o:OLEObject Type="Embed" ProgID="Equation.DSMT4" ShapeID="_x0000_i1027" DrawAspect="Content" ObjectID="_1470244675" r:id="rId11"/>
        </w:object>
      </w:r>
    </w:p>
    <w:p w14:paraId="3694429D" w14:textId="77777777" w:rsidR="0024353A" w:rsidRDefault="0024353A" w:rsidP="00F00BAF"/>
    <w:p w14:paraId="70CC3EEC" w14:textId="77777777" w:rsidR="0024353A" w:rsidRDefault="0024353A" w:rsidP="00F00BAF">
      <w:proofErr w:type="gramStart"/>
      <w:r>
        <w:t>and</w:t>
      </w:r>
      <w:proofErr w:type="gramEnd"/>
      <w:r>
        <w:t xml:space="preserve"> set b=0 and a = 1</w:t>
      </w:r>
    </w:p>
    <w:p w14:paraId="6696E549" w14:textId="77777777" w:rsidR="0024353A" w:rsidRDefault="0024353A" w:rsidP="00F00BAF"/>
    <w:p w14:paraId="45E6FD9B" w14:textId="77777777" w:rsidR="0024353A" w:rsidRDefault="0024353A" w:rsidP="00F00BAF"/>
    <w:p w14:paraId="499C0637" w14:textId="77777777" w:rsidR="0024353A" w:rsidRDefault="00E2200F" w:rsidP="00F00BAF">
      <w:r>
        <w:t>This</w:t>
      </w:r>
      <w:r w:rsidR="0024353A">
        <w:t xml:space="preserve"> makes </w:t>
      </w:r>
    </w:p>
    <w:p w14:paraId="01A73CD5" w14:textId="77777777" w:rsidR="00F00DE2" w:rsidRDefault="00F00DE2" w:rsidP="00F00BAF"/>
    <w:p w14:paraId="07D56A7C" w14:textId="77777777" w:rsidR="00F00DE2" w:rsidRDefault="00543FC1" w:rsidP="00F00BAF">
      <w:r w:rsidRPr="00543FC1">
        <w:rPr>
          <w:position w:val="-128"/>
        </w:rPr>
        <w:object w:dxaOrig="5580" w:dyaOrig="2680" w14:anchorId="5074E28E">
          <v:shape id="_x0000_i1052" type="#_x0000_t75" style="width:279pt;height:134pt" o:ole="">
            <v:imagedata r:id="rId12" o:title=""/>
          </v:shape>
          <o:OLEObject Type="Embed" ProgID="Equation.DSMT4" ShapeID="_x0000_i1052" DrawAspect="Content" ObjectID="_1470244676" r:id="rId13"/>
        </w:object>
      </w:r>
    </w:p>
    <w:p w14:paraId="2162C5E1" w14:textId="77777777" w:rsidR="00F00DE2" w:rsidRDefault="00F00DE2" w:rsidP="00F00BAF"/>
    <w:p w14:paraId="654E1BDF" w14:textId="77777777" w:rsidR="00A005D4" w:rsidRDefault="00A005D4"/>
    <w:p w14:paraId="531DBCA6" w14:textId="4E1BC8E1" w:rsidR="00543FC1" w:rsidRDefault="00543FC1">
      <w:r>
        <w:t xml:space="preserve">By observing </w:t>
      </w:r>
      <w:proofErr w:type="gramStart"/>
      <w:r>
        <w:t>G(</w:t>
      </w:r>
      <w:proofErr w:type="gramEnd"/>
      <w:r>
        <w:t xml:space="preserve">x) we conclude. </w:t>
      </w:r>
    </w:p>
    <w:p w14:paraId="5805D10F" w14:textId="77777777" w:rsidR="00543FC1" w:rsidRDefault="00543FC1"/>
    <w:p w14:paraId="3282F1E7" w14:textId="77777777" w:rsidR="00200B9C" w:rsidRDefault="00543FC1">
      <w:r w:rsidRPr="00543FC1">
        <w:rPr>
          <w:position w:val="-96"/>
        </w:rPr>
        <w:object w:dxaOrig="5560" w:dyaOrig="1920" w14:anchorId="2F243402">
          <v:shape id="_x0000_i1057" type="#_x0000_t75" style="width:278pt;height:96pt" o:ole="">
            <v:imagedata r:id="rId14" o:title=""/>
          </v:shape>
          <o:OLEObject Type="Embed" ProgID="Equation.DSMT4" ShapeID="_x0000_i1057" DrawAspect="Content" ObjectID="_1470244677" r:id="rId15"/>
        </w:object>
      </w:r>
    </w:p>
    <w:p w14:paraId="6486EE47" w14:textId="77777777" w:rsidR="00035855" w:rsidRDefault="00035855"/>
    <w:p w14:paraId="27700A73" w14:textId="77777777" w:rsidR="00035855" w:rsidRDefault="00035855"/>
    <w:p w14:paraId="104DA81C" w14:textId="77777777" w:rsidR="00200B9C" w:rsidRDefault="00200B9C"/>
    <w:p w14:paraId="5B7FF2EA" w14:textId="5BACE6CC" w:rsidR="00543FC1" w:rsidRDefault="00543FC1">
      <w:r>
        <w:t xml:space="preserve">Next we just divide the consents. And convert to a matrix. </w:t>
      </w:r>
    </w:p>
    <w:p w14:paraId="0E36F4D8" w14:textId="0A983524" w:rsidR="00200B9C" w:rsidRDefault="00543FC1">
      <w:pPr>
        <w:rPr>
          <w:position w:val="-120"/>
        </w:rPr>
      </w:pPr>
      <w:r w:rsidRPr="00200B9C">
        <w:rPr>
          <w:position w:val="-120"/>
        </w:rPr>
        <w:object w:dxaOrig="5400" w:dyaOrig="2540" w14:anchorId="76F0AFE1">
          <v:shape id="_x0000_i1061" type="#_x0000_t75" style="width:270pt;height:127pt" o:ole="">
            <v:imagedata r:id="rId16" o:title=""/>
          </v:shape>
          <o:OLEObject Type="Embed" ProgID="Equation.DSMT4" ShapeID="_x0000_i1061" DrawAspect="Content" ObjectID="_1470244678" r:id="rId17"/>
        </w:object>
      </w:r>
    </w:p>
    <w:p w14:paraId="3F87E6D4" w14:textId="77777777" w:rsidR="00543FC1" w:rsidRDefault="00543FC1">
      <w:pPr>
        <w:rPr>
          <w:position w:val="-120"/>
        </w:rPr>
      </w:pPr>
    </w:p>
    <w:p w14:paraId="5BAF3180" w14:textId="7442893D" w:rsidR="00543FC1" w:rsidRDefault="00543FC1">
      <w:pPr>
        <w:rPr>
          <w:position w:val="-120"/>
        </w:rPr>
      </w:pPr>
      <w:r>
        <w:rPr>
          <w:position w:val="-120"/>
        </w:rPr>
        <w:t xml:space="preserve">this on its own is </w:t>
      </w:r>
      <w:proofErr w:type="spellStart"/>
      <w:r>
        <w:rPr>
          <w:position w:val="-120"/>
        </w:rPr>
        <w:t>relitivly</w:t>
      </w:r>
      <w:proofErr w:type="spellEnd"/>
      <w:r>
        <w:rPr>
          <w:position w:val="-120"/>
        </w:rPr>
        <w:t xml:space="preserve"> useless however </w:t>
      </w:r>
      <w:bookmarkStart w:id="0" w:name="_GoBack"/>
      <w:bookmarkEnd w:id="0"/>
    </w:p>
    <w:p w14:paraId="0C3B56DC" w14:textId="77777777" w:rsidR="00543FC1" w:rsidRDefault="00543FC1"/>
    <w:p w14:paraId="131F1A52" w14:textId="77777777" w:rsidR="00543FC1" w:rsidRDefault="00543FC1"/>
    <w:p w14:paraId="2B417915" w14:textId="77777777" w:rsidR="00543FC1" w:rsidRDefault="00543FC1"/>
    <w:p w14:paraId="6D5BBE8F" w14:textId="77777777" w:rsidR="00200B9C" w:rsidRDefault="00200B9C"/>
    <w:p w14:paraId="73AA67B6" w14:textId="77777777" w:rsidR="00200B9C" w:rsidRDefault="00200B9C"/>
    <w:p w14:paraId="6B59A361" w14:textId="77777777" w:rsidR="00200B9C" w:rsidRDefault="00200B9C"/>
    <w:p w14:paraId="68DDC097" w14:textId="77777777" w:rsidR="00200B9C" w:rsidRDefault="00200B9C"/>
    <w:p w14:paraId="1E32408B" w14:textId="77777777" w:rsidR="00200B9C" w:rsidRDefault="00200B9C"/>
    <w:p w14:paraId="08E2C641" w14:textId="77777777" w:rsidR="00200B9C" w:rsidRDefault="00200B9C"/>
    <w:p w14:paraId="7EDC501A" w14:textId="77777777" w:rsidR="00200B9C" w:rsidRDefault="00200B9C"/>
    <w:p w14:paraId="64F9E0E4" w14:textId="77777777" w:rsidR="00200B9C" w:rsidRDefault="00200B9C"/>
    <w:p w14:paraId="1F769B04" w14:textId="77777777" w:rsidR="00543FC1" w:rsidRDefault="00200B9C">
      <w:r>
        <w:t xml:space="preserve">And form here it is easy to see how we can solve for any two of the variables given the other one </w:t>
      </w:r>
    </w:p>
    <w:p w14:paraId="5B21263C" w14:textId="51AD0DA1" w:rsidR="00200B9C" w:rsidRDefault="00200B9C"/>
    <w:p w14:paraId="21C4C376" w14:textId="77777777" w:rsidR="00200B9C" w:rsidRDefault="00200B9C"/>
    <w:p w14:paraId="148B3C6B" w14:textId="77777777" w:rsidR="00200B9C" w:rsidRDefault="00200B9C"/>
    <w:p w14:paraId="3C999157" w14:textId="77777777" w:rsidR="00200B9C" w:rsidRDefault="00200B9C"/>
    <w:p w14:paraId="6A69807C" w14:textId="77777777" w:rsidR="00200B9C" w:rsidRDefault="00200B9C">
      <w:proofErr w:type="gramStart"/>
      <w:r>
        <w:t>in</w:t>
      </w:r>
      <w:proofErr w:type="gramEnd"/>
      <w:r>
        <w:t xml:space="preserve"> addition of this </w:t>
      </w:r>
    </w:p>
    <w:p w14:paraId="6C72F2A1" w14:textId="77777777" w:rsidR="00200B9C" w:rsidRPr="00E36309" w:rsidRDefault="00543FC1" w:rsidP="00200B9C"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F(m*t)Y(t)dt</m:t>
              </m:r>
            </m:e>
          </m:nary>
          <m:r>
            <w:rPr>
              <w:rFonts w:ascii="Cambria Math" w:hAnsi="Cambria Math"/>
            </w:rPr>
            <m:t>=G(m)</m:t>
          </m:r>
        </m:oMath>
      </m:oMathPara>
    </w:p>
    <w:p w14:paraId="10D305AC" w14:textId="0746DA6A" w:rsidR="00200B9C" w:rsidRDefault="008E7BF6">
      <w:r>
        <w:t>W</w:t>
      </w:r>
      <w:r w:rsidR="00200B9C">
        <w:t xml:space="preserve">hen the equations are in the form of a power series is interesting </w:t>
      </w:r>
    </w:p>
    <w:p w14:paraId="7BB303E4" w14:textId="77777777" w:rsidR="008E7BF6" w:rsidRDefault="008E7BF6"/>
    <w:p w14:paraId="23816204" w14:textId="77777777" w:rsidR="008E7BF6" w:rsidRPr="00E2200F" w:rsidRDefault="008E7BF6" w:rsidP="008E7BF6">
      <w:r w:rsidRPr="00BC792A">
        <w:rPr>
          <w:position w:val="-16"/>
        </w:rPr>
        <w:object w:dxaOrig="4500" w:dyaOrig="440" w14:anchorId="478CB773">
          <v:shape id="_x0000_i1032" type="#_x0000_t75" style="width:225pt;height:22pt" o:ole="">
            <v:imagedata r:id="rId18" o:title=""/>
          </v:shape>
          <o:OLEObject Type="Embed" ProgID="Equation.DSMT4" ShapeID="_x0000_i1032" DrawAspect="Content" ObjectID="_1470244679" r:id="rId19"/>
        </w:object>
      </w:r>
    </w:p>
    <w:p w14:paraId="3599EA27" w14:textId="50E9059C" w:rsidR="008E7BF6" w:rsidRDefault="008E7BF6" w:rsidP="008E7BF6">
      <w:r>
        <w:rPr>
          <w:position w:val="-16"/>
        </w:rPr>
        <w:object w:dxaOrig="4480" w:dyaOrig="440" w14:anchorId="16891BFF">
          <v:shape id="_x0000_i1033" type="#_x0000_t75" style="width:224pt;height:22pt" o:ole="">
            <v:imagedata r:id="rId20" o:title=""/>
          </v:shape>
          <o:OLEObject Type="Embed" ProgID="Equation.DSMT4" ShapeID="_x0000_i1033" DrawAspect="Content" ObjectID="_1470244680" r:id="rId21"/>
        </w:object>
      </w:r>
    </w:p>
    <w:p w14:paraId="6CB8A492" w14:textId="15C9C4EE" w:rsidR="008E7BF6" w:rsidRDefault="008E7BF6" w:rsidP="008E7BF6">
      <w:pPr>
        <w:rPr>
          <w:position w:val="-16"/>
        </w:rPr>
      </w:pPr>
      <w:r>
        <w:rPr>
          <w:position w:val="-16"/>
        </w:rPr>
        <w:object w:dxaOrig="4460" w:dyaOrig="440" w14:anchorId="24DB8D55">
          <v:shape id="_x0000_i1034" type="#_x0000_t75" style="width:223pt;height:22pt" o:ole="">
            <v:imagedata r:id="rId22" o:title=""/>
          </v:shape>
          <o:OLEObject Type="Embed" ProgID="Equation.DSMT4" ShapeID="_x0000_i1034" DrawAspect="Content" ObjectID="_1470244681" r:id="rId23"/>
        </w:object>
      </w:r>
    </w:p>
    <w:p w14:paraId="2DAC3A9E" w14:textId="77777777" w:rsidR="008E7BF6" w:rsidRDefault="008E7BF6" w:rsidP="008E7BF6">
      <w:pPr>
        <w:rPr>
          <w:position w:val="-16"/>
        </w:rPr>
      </w:pPr>
    </w:p>
    <w:p w14:paraId="4351871B" w14:textId="77777777" w:rsidR="008E7BF6" w:rsidRDefault="008E7BF6" w:rsidP="008E7BF6">
      <w:pPr>
        <w:rPr>
          <w:position w:val="-16"/>
        </w:rPr>
      </w:pPr>
    </w:p>
    <w:p w14:paraId="29B8EA21" w14:textId="77777777" w:rsidR="008E7BF6" w:rsidRDefault="008E7BF6" w:rsidP="008E7BF6">
      <w:pPr>
        <w:rPr>
          <w:position w:val="-16"/>
        </w:rPr>
      </w:pPr>
    </w:p>
    <w:p w14:paraId="35FACD3B" w14:textId="77777777" w:rsidR="008E7BF6" w:rsidRDefault="008E7BF6" w:rsidP="008E7BF6">
      <w:pPr>
        <w:rPr>
          <w:position w:val="-16"/>
        </w:rPr>
      </w:pPr>
    </w:p>
    <w:p w14:paraId="71A010B8" w14:textId="77777777" w:rsidR="008E7BF6" w:rsidRDefault="008E7BF6" w:rsidP="008E7BF6">
      <w:pPr>
        <w:rPr>
          <w:position w:val="-16"/>
        </w:rPr>
      </w:pPr>
    </w:p>
    <w:p w14:paraId="24AE5D34" w14:textId="392AEBEE" w:rsidR="008E7BF6" w:rsidRPr="0024353A" w:rsidRDefault="00873841" w:rsidP="008E7BF6">
      <w:r w:rsidRPr="008E7BF6">
        <w:rPr>
          <w:position w:val="-144"/>
        </w:rPr>
        <w:object w:dxaOrig="5140" w:dyaOrig="2880" w14:anchorId="3EA9EB05">
          <v:shape id="_x0000_i1035" type="#_x0000_t75" style="width:257pt;height:2in" o:ole="">
            <v:imagedata r:id="rId24" o:title=""/>
          </v:shape>
          <o:OLEObject Type="Embed" ProgID="Equation.DSMT4" ShapeID="_x0000_i1035" DrawAspect="Content" ObjectID="_1470244682" r:id="rId25"/>
        </w:object>
      </w:r>
    </w:p>
    <w:p w14:paraId="1DA92F13" w14:textId="77777777" w:rsidR="008E7BF6" w:rsidRDefault="008E7BF6"/>
    <w:p w14:paraId="02F77E89" w14:textId="77777777" w:rsidR="008E7BF6" w:rsidRDefault="008E7BF6"/>
    <w:p w14:paraId="6BBE001E" w14:textId="77777777" w:rsidR="008E7BF6" w:rsidRDefault="008E7BF6"/>
    <w:p w14:paraId="7317817F" w14:textId="77777777" w:rsidR="008E7BF6" w:rsidRDefault="008E7BF6"/>
    <w:p w14:paraId="67CFECFB" w14:textId="77777777" w:rsidR="008E7BF6" w:rsidRDefault="008E7BF6"/>
    <w:p w14:paraId="2EC33F2A" w14:textId="77777777" w:rsidR="008E7BF6" w:rsidRDefault="008E7BF6"/>
    <w:p w14:paraId="135AE9E7" w14:textId="03977CDC" w:rsidR="008E7BF6" w:rsidRDefault="00873841">
      <w:pPr>
        <w:rPr>
          <w:position w:val="-144"/>
        </w:rPr>
      </w:pPr>
      <w:r w:rsidRPr="008E7BF6">
        <w:rPr>
          <w:position w:val="-144"/>
        </w:rPr>
        <w:object w:dxaOrig="5140" w:dyaOrig="2880" w14:anchorId="659DA470">
          <v:shape id="_x0000_i1036" type="#_x0000_t75" style="width:257pt;height:2in" o:ole="">
            <v:imagedata r:id="rId26" o:title=""/>
          </v:shape>
          <o:OLEObject Type="Embed" ProgID="Equation.DSMT4" ShapeID="_x0000_i1036" DrawAspect="Content" ObjectID="_1470244683" r:id="rId27"/>
        </w:object>
      </w:r>
    </w:p>
    <w:p w14:paraId="5A00781B" w14:textId="77777777" w:rsidR="00873841" w:rsidRDefault="00873841"/>
    <w:p w14:paraId="7E7FBF72" w14:textId="390C3A3E" w:rsidR="008E7BF6" w:rsidRDefault="008E7BF6">
      <w:r w:rsidRPr="008E7BF6">
        <w:rPr>
          <w:position w:val="-162"/>
        </w:rPr>
        <w:object w:dxaOrig="2000" w:dyaOrig="3420" w14:anchorId="25233970">
          <v:shape id="_x0000_i1037" type="#_x0000_t75" style="width:100pt;height:171pt" o:ole="">
            <v:imagedata r:id="rId28" o:title=""/>
          </v:shape>
          <o:OLEObject Type="Embed" ProgID="Equation.DSMT4" ShapeID="_x0000_i1037" DrawAspect="Content" ObjectID="_1470244684" r:id="rId29"/>
        </w:object>
      </w:r>
    </w:p>
    <w:p w14:paraId="739C108D" w14:textId="77777777" w:rsidR="008E7BF6" w:rsidRDefault="008E7BF6"/>
    <w:p w14:paraId="4533D3FA" w14:textId="77777777" w:rsidR="008E7BF6" w:rsidRPr="00A005D4" w:rsidRDefault="008E7BF6"/>
    <w:sectPr w:rsidR="008E7BF6" w:rsidRPr="00A005D4" w:rsidSect="00D9724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7507"/>
    <w:rsid w:val="00035855"/>
    <w:rsid w:val="000537DA"/>
    <w:rsid w:val="000F32EE"/>
    <w:rsid w:val="00147507"/>
    <w:rsid w:val="00200B9C"/>
    <w:rsid w:val="0024353A"/>
    <w:rsid w:val="003574D6"/>
    <w:rsid w:val="00513FEB"/>
    <w:rsid w:val="00543FC1"/>
    <w:rsid w:val="00712EA5"/>
    <w:rsid w:val="00873841"/>
    <w:rsid w:val="008E7BF6"/>
    <w:rsid w:val="0095111C"/>
    <w:rsid w:val="00A005D4"/>
    <w:rsid w:val="00BC792A"/>
    <w:rsid w:val="00D66B22"/>
    <w:rsid w:val="00D97240"/>
    <w:rsid w:val="00E2200F"/>
    <w:rsid w:val="00E36309"/>
    <w:rsid w:val="00F00BAF"/>
    <w:rsid w:val="00F00DE2"/>
    <w:rsid w:val="00F077CA"/>
    <w:rsid w:val="00F57B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  <w14:docId w14:val="7CBE643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4750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50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507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4750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47507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4750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50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507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4750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4750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4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92DC1C9-7024-1043-99AC-700F868A6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4</Pages>
  <Words>220</Words>
  <Characters>1258</Characters>
  <Application>Microsoft Macintosh Word</Application>
  <DocSecurity>0</DocSecurity>
  <Lines>10</Lines>
  <Paragraphs>2</Paragraphs>
  <ScaleCrop>false</ScaleCrop>
  <Company>Creighton</Company>
  <LinksUpToDate>false</LinksUpToDate>
  <CharactersWithSpaces>1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Haussmann</dc:creator>
  <cp:keywords/>
  <dc:description/>
  <cp:lastModifiedBy>Alex Haussmann</cp:lastModifiedBy>
  <cp:revision>5</cp:revision>
  <dcterms:created xsi:type="dcterms:W3CDTF">2018-08-17T00:13:00Z</dcterms:created>
  <dcterms:modified xsi:type="dcterms:W3CDTF">2018-08-22T02:31:00Z</dcterms:modified>
</cp:coreProperties>
</file>